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1EFC" w:rsidRPr="00802DEB" w:rsidRDefault="00802DEB" w:rsidP="00802DEB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802DEB">
        <w:rPr>
          <w:rFonts w:ascii="Times New Roman" w:hAnsi="Times New Roman" w:cs="Times New Roman"/>
          <w:b/>
          <w:sz w:val="40"/>
          <w:szCs w:val="40"/>
        </w:rPr>
        <w:t>Guided Learning Activity (GLA)</w:t>
      </w:r>
    </w:p>
    <w:p w:rsidR="00802DEB" w:rsidRPr="00802DEB" w:rsidRDefault="00802DEB" w:rsidP="00802DEB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802DEB">
        <w:rPr>
          <w:rFonts w:ascii="Times New Roman" w:hAnsi="Times New Roman" w:cs="Times New Roman"/>
          <w:b/>
          <w:sz w:val="40"/>
          <w:szCs w:val="40"/>
        </w:rPr>
        <w:t>College of the Canyons</w:t>
      </w:r>
    </w:p>
    <w:p w:rsidR="00802DEB" w:rsidRDefault="00F371DE" w:rsidP="00802DEB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Solving Rational Equations</w:t>
      </w:r>
    </w:p>
    <w:p w:rsidR="00802DEB" w:rsidRDefault="00F371DE" w:rsidP="00802DEB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Welcome to the Rational Equations</w:t>
      </w:r>
      <w:r w:rsidR="00802DEB">
        <w:rPr>
          <w:rFonts w:ascii="Times New Roman" w:hAnsi="Times New Roman" w:cs="Times New Roman"/>
          <w:b/>
          <w:sz w:val="32"/>
          <w:szCs w:val="32"/>
        </w:rPr>
        <w:t xml:space="preserve"> Guided Learning Activity at College of the Canyons.  This is a computer ass</w:t>
      </w:r>
      <w:r>
        <w:rPr>
          <w:rFonts w:ascii="Times New Roman" w:hAnsi="Times New Roman" w:cs="Times New Roman"/>
          <w:b/>
          <w:sz w:val="32"/>
          <w:szCs w:val="32"/>
        </w:rPr>
        <w:t>isted tutorial on solving Rational Equations</w:t>
      </w:r>
      <w:r w:rsidR="00802DEB">
        <w:rPr>
          <w:rFonts w:ascii="Times New Roman" w:hAnsi="Times New Roman" w:cs="Times New Roman"/>
          <w:b/>
          <w:sz w:val="32"/>
          <w:szCs w:val="32"/>
        </w:rPr>
        <w:t xml:space="preserve">.  </w:t>
      </w:r>
    </w:p>
    <w:p w:rsidR="00802DEB" w:rsidRDefault="00802DEB" w:rsidP="00802DEB">
      <w:pPr>
        <w:rPr>
          <w:rFonts w:ascii="Times New Roman" w:hAnsi="Times New Roman" w:cs="Times New Roman"/>
          <w:b/>
          <w:i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Student Learning Outcome:  </w:t>
      </w:r>
      <w:r w:rsidRPr="00802DEB">
        <w:rPr>
          <w:rFonts w:ascii="Times New Roman" w:hAnsi="Times New Roman" w:cs="Times New Roman"/>
          <w:b/>
          <w:i/>
          <w:sz w:val="32"/>
          <w:szCs w:val="32"/>
        </w:rPr>
        <w:t xml:space="preserve">The student will gain </w:t>
      </w:r>
      <w:r w:rsidR="00F371DE">
        <w:rPr>
          <w:rFonts w:ascii="Times New Roman" w:hAnsi="Times New Roman" w:cs="Times New Roman"/>
          <w:b/>
          <w:i/>
          <w:sz w:val="32"/>
          <w:szCs w:val="32"/>
        </w:rPr>
        <w:t xml:space="preserve">experience in how to </w:t>
      </w:r>
      <w:r w:rsidRPr="00802DEB">
        <w:rPr>
          <w:rFonts w:ascii="Times New Roman" w:hAnsi="Times New Roman" w:cs="Times New Roman"/>
          <w:b/>
          <w:i/>
          <w:sz w:val="32"/>
          <w:szCs w:val="32"/>
        </w:rPr>
        <w:t xml:space="preserve">solve </w:t>
      </w:r>
      <w:r w:rsidR="00F371DE">
        <w:rPr>
          <w:rFonts w:ascii="Times New Roman" w:hAnsi="Times New Roman" w:cs="Times New Roman"/>
          <w:b/>
          <w:i/>
          <w:sz w:val="32"/>
          <w:szCs w:val="32"/>
        </w:rPr>
        <w:t>various kinds of Rational Equations</w:t>
      </w:r>
      <w:r w:rsidRPr="00802DEB">
        <w:rPr>
          <w:rFonts w:ascii="Times New Roman" w:hAnsi="Times New Roman" w:cs="Times New Roman"/>
          <w:b/>
          <w:i/>
          <w:sz w:val="32"/>
          <w:szCs w:val="32"/>
        </w:rPr>
        <w:t xml:space="preserve">.  </w:t>
      </w:r>
    </w:p>
    <w:p w:rsidR="0063377C" w:rsidRDefault="00802DEB" w:rsidP="00802DEB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Directions:</w:t>
      </w:r>
      <w:r>
        <w:rPr>
          <w:rFonts w:ascii="Times New Roman" w:hAnsi="Times New Roman" w:cs="Times New Roman"/>
          <w:b/>
          <w:sz w:val="32"/>
          <w:szCs w:val="32"/>
        </w:rPr>
        <w:tab/>
      </w:r>
    </w:p>
    <w:p w:rsidR="002B3736" w:rsidRDefault="00802DEB" w:rsidP="00802DEB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1.  Log into the </w:t>
      </w:r>
      <w:r w:rsidR="002B3736">
        <w:rPr>
          <w:rFonts w:ascii="Times New Roman" w:hAnsi="Times New Roman" w:cs="Times New Roman"/>
          <w:b/>
          <w:sz w:val="32"/>
          <w:szCs w:val="32"/>
        </w:rPr>
        <w:t>computer and click on the following link in order to</w:t>
      </w:r>
      <w:r w:rsidR="0063377C">
        <w:rPr>
          <w:rFonts w:ascii="Times New Roman" w:hAnsi="Times New Roman" w:cs="Times New Roman"/>
          <w:b/>
          <w:sz w:val="32"/>
          <w:szCs w:val="32"/>
        </w:rPr>
        <w:br/>
        <w:t xml:space="preserve">    </w:t>
      </w:r>
      <w:r w:rsidR="002B3736">
        <w:rPr>
          <w:rFonts w:ascii="Times New Roman" w:hAnsi="Times New Roman" w:cs="Times New Roman"/>
          <w:b/>
          <w:sz w:val="32"/>
          <w:szCs w:val="32"/>
        </w:rPr>
        <w:t xml:space="preserve"> access the GLA material</w:t>
      </w:r>
      <w:r w:rsidR="0063377C">
        <w:rPr>
          <w:rFonts w:ascii="Times New Roman" w:hAnsi="Times New Roman" w:cs="Times New Roman"/>
          <w:b/>
          <w:sz w:val="32"/>
          <w:szCs w:val="32"/>
        </w:rPr>
        <w:t xml:space="preserve">:       </w:t>
      </w:r>
      <w:hyperlink r:id="rId5" w:history="1">
        <w:r w:rsidR="00675993" w:rsidRPr="0044003D">
          <w:rPr>
            <w:rStyle w:val="Hyperlink"/>
            <w:rFonts w:ascii="Times New Roman" w:hAnsi="Times New Roman" w:cs="Times New Roman"/>
            <w:b/>
            <w:sz w:val="32"/>
            <w:szCs w:val="32"/>
          </w:rPr>
          <w:t>Rational Equations</w:t>
        </w:r>
        <w:r w:rsidR="00C803FB" w:rsidRPr="0044003D">
          <w:rPr>
            <w:rStyle w:val="Hyperlink"/>
            <w:rFonts w:ascii="Times New Roman" w:hAnsi="Times New Roman" w:cs="Times New Roman"/>
            <w:b/>
            <w:sz w:val="32"/>
            <w:szCs w:val="32"/>
          </w:rPr>
          <w:t xml:space="preserve"> GLA</w:t>
        </w:r>
      </w:hyperlink>
    </w:p>
    <w:p w:rsidR="002B3736" w:rsidRDefault="002B3736" w:rsidP="00802DEB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2.  </w:t>
      </w:r>
      <w:r w:rsidR="008E6BA6">
        <w:rPr>
          <w:rFonts w:ascii="Times New Roman" w:hAnsi="Times New Roman" w:cs="Times New Roman"/>
          <w:b/>
          <w:sz w:val="32"/>
          <w:szCs w:val="32"/>
        </w:rPr>
        <w:t xml:space="preserve">Click on the </w:t>
      </w:r>
      <w:r w:rsidR="00675993">
        <w:rPr>
          <w:rFonts w:ascii="Times New Roman" w:hAnsi="Times New Roman" w:cs="Times New Roman"/>
          <w:b/>
          <w:sz w:val="32"/>
          <w:szCs w:val="32"/>
        </w:rPr>
        <w:t>link that says “</w:t>
      </w:r>
      <w:proofErr w:type="spellStart"/>
      <w:r w:rsidR="00675993">
        <w:rPr>
          <w:rFonts w:ascii="Times New Roman" w:hAnsi="Times New Roman" w:cs="Times New Roman"/>
          <w:b/>
          <w:sz w:val="32"/>
          <w:szCs w:val="32"/>
        </w:rPr>
        <w:t>rational_equations</w:t>
      </w:r>
      <w:r w:rsidR="008E6BA6">
        <w:rPr>
          <w:rFonts w:ascii="Times New Roman" w:hAnsi="Times New Roman" w:cs="Times New Roman"/>
          <w:b/>
          <w:sz w:val="32"/>
          <w:szCs w:val="32"/>
        </w:rPr>
        <w:t>_gla</w:t>
      </w:r>
      <w:proofErr w:type="spellEnd"/>
      <w:r w:rsidR="008E6BA6">
        <w:rPr>
          <w:rFonts w:ascii="Times New Roman" w:hAnsi="Times New Roman" w:cs="Times New Roman"/>
          <w:b/>
          <w:sz w:val="32"/>
          <w:szCs w:val="32"/>
        </w:rPr>
        <w:t xml:space="preserve">” in order to </w:t>
      </w:r>
      <w:r w:rsidR="008E6BA6">
        <w:rPr>
          <w:rFonts w:ascii="Times New Roman" w:hAnsi="Times New Roman" w:cs="Times New Roman"/>
          <w:b/>
          <w:sz w:val="32"/>
          <w:szCs w:val="32"/>
        </w:rPr>
        <w:br/>
        <w:t xml:space="preserve">     open the </w:t>
      </w:r>
      <w:proofErr w:type="spellStart"/>
      <w:r w:rsidR="008E6BA6">
        <w:rPr>
          <w:rFonts w:ascii="Times New Roman" w:hAnsi="Times New Roman" w:cs="Times New Roman"/>
          <w:b/>
          <w:sz w:val="32"/>
          <w:szCs w:val="32"/>
        </w:rPr>
        <w:t>Powerpoint</w:t>
      </w:r>
      <w:proofErr w:type="spellEnd"/>
      <w:r w:rsidR="008E6BA6">
        <w:rPr>
          <w:rFonts w:ascii="Times New Roman" w:hAnsi="Times New Roman" w:cs="Times New Roman"/>
          <w:b/>
          <w:sz w:val="32"/>
          <w:szCs w:val="32"/>
        </w:rPr>
        <w:t xml:space="preserve"> presentation.  </w:t>
      </w:r>
      <w:r>
        <w:rPr>
          <w:rFonts w:ascii="Times New Roman" w:hAnsi="Times New Roman" w:cs="Times New Roman"/>
          <w:b/>
          <w:sz w:val="32"/>
          <w:szCs w:val="32"/>
        </w:rPr>
        <w:t xml:space="preserve">Read </w:t>
      </w:r>
      <w:r w:rsidR="00C803FB">
        <w:rPr>
          <w:rFonts w:ascii="Times New Roman" w:hAnsi="Times New Roman" w:cs="Times New Roman"/>
          <w:b/>
          <w:sz w:val="32"/>
          <w:szCs w:val="32"/>
        </w:rPr>
        <w:t xml:space="preserve">and work </w:t>
      </w:r>
      <w:r w:rsidR="008E6BA6">
        <w:rPr>
          <w:rFonts w:ascii="Times New Roman" w:hAnsi="Times New Roman" w:cs="Times New Roman"/>
          <w:b/>
          <w:sz w:val="32"/>
          <w:szCs w:val="32"/>
        </w:rPr>
        <w:t xml:space="preserve">through </w:t>
      </w:r>
      <w:r w:rsidR="008E6BA6">
        <w:rPr>
          <w:rFonts w:ascii="Times New Roman" w:hAnsi="Times New Roman" w:cs="Times New Roman"/>
          <w:b/>
          <w:sz w:val="32"/>
          <w:szCs w:val="32"/>
        </w:rPr>
        <w:br/>
        <w:t xml:space="preserve">     </w:t>
      </w:r>
      <w:r>
        <w:rPr>
          <w:rFonts w:ascii="Times New Roman" w:hAnsi="Times New Roman" w:cs="Times New Roman"/>
          <w:b/>
          <w:sz w:val="32"/>
          <w:szCs w:val="32"/>
        </w:rPr>
        <w:t>slides</w:t>
      </w:r>
      <w:r w:rsidR="00AB3BA9">
        <w:rPr>
          <w:rFonts w:ascii="Times New Roman" w:hAnsi="Times New Roman" w:cs="Times New Roman"/>
          <w:b/>
          <w:sz w:val="32"/>
          <w:szCs w:val="32"/>
        </w:rPr>
        <w:t xml:space="preserve"> #1-10</w:t>
      </w:r>
      <w:r>
        <w:rPr>
          <w:rFonts w:ascii="Times New Roman" w:hAnsi="Times New Roman" w:cs="Times New Roman"/>
          <w:b/>
          <w:sz w:val="32"/>
          <w:szCs w:val="32"/>
        </w:rPr>
        <w:t>.  Pay</w:t>
      </w:r>
      <w:r w:rsidR="0063377C">
        <w:rPr>
          <w:rFonts w:ascii="Times New Roman" w:hAnsi="Times New Roman" w:cs="Times New Roman"/>
          <w:b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sz w:val="32"/>
          <w:szCs w:val="32"/>
        </w:rPr>
        <w:t>particular</w:t>
      </w:r>
      <w:r w:rsidR="00AB3BA9">
        <w:rPr>
          <w:rFonts w:ascii="Times New Roman" w:hAnsi="Times New Roman" w:cs="Times New Roman"/>
          <w:b/>
          <w:sz w:val="32"/>
          <w:szCs w:val="32"/>
        </w:rPr>
        <w:t xml:space="preserve"> attention to finding the common </w:t>
      </w:r>
      <w:r w:rsidR="00AB3BA9">
        <w:rPr>
          <w:rFonts w:ascii="Times New Roman" w:hAnsi="Times New Roman" w:cs="Times New Roman"/>
          <w:b/>
          <w:sz w:val="32"/>
          <w:szCs w:val="32"/>
        </w:rPr>
        <w:br/>
        <w:t xml:space="preserve">     denominators and eliminating the fractions</w:t>
      </w:r>
      <w:r>
        <w:rPr>
          <w:rFonts w:ascii="Times New Roman" w:hAnsi="Times New Roman" w:cs="Times New Roman"/>
          <w:b/>
          <w:sz w:val="32"/>
          <w:szCs w:val="32"/>
        </w:rPr>
        <w:t>.</w:t>
      </w:r>
    </w:p>
    <w:p w:rsidR="00BA5C21" w:rsidRDefault="00BA5C21" w:rsidP="00802DEB">
      <w:pPr>
        <w:rPr>
          <w:rFonts w:ascii="Times New Roman" w:hAnsi="Times New Roman" w:cs="Times New Roman"/>
          <w:b/>
          <w:sz w:val="32"/>
          <w:szCs w:val="32"/>
        </w:rPr>
      </w:pPr>
      <w:proofErr w:type="gramStart"/>
      <w:r>
        <w:rPr>
          <w:rFonts w:ascii="Times New Roman" w:hAnsi="Times New Roman" w:cs="Times New Roman"/>
          <w:b/>
          <w:sz w:val="32"/>
          <w:szCs w:val="32"/>
        </w:rPr>
        <w:t>3.  On</w:t>
      </w:r>
      <w:proofErr w:type="gramEnd"/>
      <w:r>
        <w:rPr>
          <w:rFonts w:ascii="Times New Roman" w:hAnsi="Times New Roman" w:cs="Times New Roman"/>
          <w:b/>
          <w:sz w:val="32"/>
          <w:szCs w:val="32"/>
        </w:rPr>
        <w:t xml:space="preserve"> a separate piece o</w:t>
      </w:r>
      <w:r w:rsidR="000D2DF7">
        <w:rPr>
          <w:rFonts w:ascii="Times New Roman" w:hAnsi="Times New Roman" w:cs="Times New Roman"/>
          <w:b/>
          <w:sz w:val="32"/>
          <w:szCs w:val="32"/>
        </w:rPr>
        <w:t xml:space="preserve">f paper, work through the </w:t>
      </w:r>
      <w:r>
        <w:rPr>
          <w:rFonts w:ascii="Times New Roman" w:hAnsi="Times New Roman" w:cs="Times New Roman"/>
          <w:b/>
          <w:sz w:val="32"/>
          <w:szCs w:val="32"/>
        </w:rPr>
        <w:t xml:space="preserve">practice </w:t>
      </w:r>
      <w:r w:rsidR="0063377C">
        <w:rPr>
          <w:rFonts w:ascii="Times New Roman" w:hAnsi="Times New Roman" w:cs="Times New Roman"/>
          <w:b/>
          <w:sz w:val="32"/>
          <w:szCs w:val="32"/>
        </w:rPr>
        <w:br/>
        <w:t xml:space="preserve">     </w:t>
      </w:r>
      <w:r w:rsidR="000D2DF7">
        <w:rPr>
          <w:rFonts w:ascii="Times New Roman" w:hAnsi="Times New Roman" w:cs="Times New Roman"/>
          <w:b/>
          <w:sz w:val="32"/>
          <w:szCs w:val="32"/>
        </w:rPr>
        <w:t>problem given in slide #11</w:t>
      </w:r>
      <w:r>
        <w:rPr>
          <w:rFonts w:ascii="Times New Roman" w:hAnsi="Times New Roman" w:cs="Times New Roman"/>
          <w:b/>
          <w:sz w:val="32"/>
          <w:szCs w:val="32"/>
        </w:rPr>
        <w:t xml:space="preserve">. </w:t>
      </w:r>
      <w:r w:rsidR="0063377C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0D2DF7">
        <w:rPr>
          <w:rFonts w:ascii="Times New Roman" w:hAnsi="Times New Roman" w:cs="Times New Roman"/>
          <w:b/>
          <w:sz w:val="32"/>
          <w:szCs w:val="32"/>
        </w:rPr>
        <w:t>Make sure to check your answer</w:t>
      </w:r>
      <w:r w:rsidR="00C803FB">
        <w:rPr>
          <w:rFonts w:ascii="Times New Roman" w:hAnsi="Times New Roman" w:cs="Times New Roman"/>
          <w:b/>
          <w:sz w:val="32"/>
          <w:szCs w:val="32"/>
        </w:rPr>
        <w:t>.</w:t>
      </w:r>
      <w:r w:rsidR="000D2DF7">
        <w:rPr>
          <w:rFonts w:ascii="Times New Roman" w:hAnsi="Times New Roman" w:cs="Times New Roman"/>
          <w:b/>
          <w:sz w:val="32"/>
          <w:szCs w:val="32"/>
        </w:rPr>
        <w:br/>
        <w:t xml:space="preserve">   </w:t>
      </w:r>
      <w:r w:rsidR="00C803FB">
        <w:rPr>
          <w:rFonts w:ascii="Times New Roman" w:hAnsi="Times New Roman" w:cs="Times New Roman"/>
          <w:b/>
          <w:sz w:val="32"/>
          <w:szCs w:val="32"/>
        </w:rPr>
        <w:t xml:space="preserve">  </w:t>
      </w:r>
      <w:r>
        <w:rPr>
          <w:rFonts w:ascii="Times New Roman" w:hAnsi="Times New Roman" w:cs="Times New Roman"/>
          <w:b/>
          <w:sz w:val="32"/>
          <w:szCs w:val="32"/>
        </w:rPr>
        <w:t>Ask a tutor to help you if you get stuck.</w:t>
      </w:r>
    </w:p>
    <w:p w:rsidR="0063377C" w:rsidRDefault="00BA5C21" w:rsidP="00802DEB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4. </w:t>
      </w:r>
      <w:r w:rsidR="000D2DF7">
        <w:rPr>
          <w:rFonts w:ascii="Times New Roman" w:hAnsi="Times New Roman" w:cs="Times New Roman"/>
          <w:b/>
          <w:sz w:val="32"/>
          <w:szCs w:val="32"/>
        </w:rPr>
        <w:t xml:space="preserve"> Check your answers on slide #12-13</w:t>
      </w:r>
      <w:r>
        <w:rPr>
          <w:rFonts w:ascii="Times New Roman" w:hAnsi="Times New Roman" w:cs="Times New Roman"/>
          <w:b/>
          <w:sz w:val="32"/>
          <w:szCs w:val="32"/>
        </w:rPr>
        <w:t>.  If you did not</w:t>
      </w:r>
      <w:r w:rsidR="0063377C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0D2DF7">
        <w:rPr>
          <w:rFonts w:ascii="Times New Roman" w:hAnsi="Times New Roman" w:cs="Times New Roman"/>
          <w:b/>
          <w:sz w:val="32"/>
          <w:szCs w:val="32"/>
        </w:rPr>
        <w:t>get the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63377C">
        <w:rPr>
          <w:rFonts w:ascii="Times New Roman" w:hAnsi="Times New Roman" w:cs="Times New Roman"/>
          <w:b/>
          <w:sz w:val="32"/>
          <w:szCs w:val="32"/>
        </w:rPr>
        <w:br/>
        <w:t xml:space="preserve">     practice </w:t>
      </w:r>
      <w:r w:rsidR="000D2DF7">
        <w:rPr>
          <w:rFonts w:ascii="Times New Roman" w:hAnsi="Times New Roman" w:cs="Times New Roman"/>
          <w:b/>
          <w:sz w:val="32"/>
          <w:szCs w:val="32"/>
        </w:rPr>
        <w:t>problem</w:t>
      </w:r>
      <w:r>
        <w:rPr>
          <w:rFonts w:ascii="Times New Roman" w:hAnsi="Times New Roman" w:cs="Times New Roman"/>
          <w:b/>
          <w:sz w:val="32"/>
          <w:szCs w:val="32"/>
        </w:rPr>
        <w:t xml:space="preserve"> c</w:t>
      </w:r>
      <w:r w:rsidR="000D2DF7">
        <w:rPr>
          <w:rFonts w:ascii="Times New Roman" w:hAnsi="Times New Roman" w:cs="Times New Roman"/>
          <w:b/>
          <w:sz w:val="32"/>
          <w:szCs w:val="32"/>
        </w:rPr>
        <w:t xml:space="preserve">orrect, determine </w:t>
      </w:r>
      <w:r w:rsidR="0063377C">
        <w:rPr>
          <w:rFonts w:ascii="Times New Roman" w:hAnsi="Times New Roman" w:cs="Times New Roman"/>
          <w:b/>
          <w:sz w:val="32"/>
          <w:szCs w:val="32"/>
        </w:rPr>
        <w:t xml:space="preserve">where you </w:t>
      </w:r>
      <w:r>
        <w:rPr>
          <w:rFonts w:ascii="Times New Roman" w:hAnsi="Times New Roman" w:cs="Times New Roman"/>
          <w:b/>
          <w:sz w:val="32"/>
          <w:szCs w:val="32"/>
        </w:rPr>
        <w:t>went wrong</w:t>
      </w:r>
      <w:r w:rsidR="0063377C">
        <w:rPr>
          <w:rFonts w:ascii="Times New Roman" w:hAnsi="Times New Roman" w:cs="Times New Roman"/>
          <w:b/>
          <w:sz w:val="32"/>
          <w:szCs w:val="32"/>
        </w:rPr>
        <w:t xml:space="preserve">. </w:t>
      </w:r>
      <w:r w:rsidR="000D2DF7">
        <w:rPr>
          <w:rFonts w:ascii="Times New Roman" w:hAnsi="Times New Roman" w:cs="Times New Roman"/>
          <w:b/>
          <w:sz w:val="32"/>
          <w:szCs w:val="32"/>
        </w:rPr>
        <w:br/>
        <w:t xml:space="preserve">    </w:t>
      </w:r>
      <w:r w:rsidR="0063377C">
        <w:rPr>
          <w:rFonts w:ascii="Times New Roman" w:hAnsi="Times New Roman" w:cs="Times New Roman"/>
          <w:b/>
          <w:sz w:val="32"/>
          <w:szCs w:val="32"/>
        </w:rPr>
        <w:t xml:space="preserve"> Next to each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63377C">
        <w:rPr>
          <w:rFonts w:ascii="Times New Roman" w:hAnsi="Times New Roman" w:cs="Times New Roman"/>
          <w:b/>
          <w:sz w:val="32"/>
          <w:szCs w:val="32"/>
        </w:rPr>
        <w:t>practice problem</w:t>
      </w:r>
      <w:r w:rsidR="000D2DF7">
        <w:rPr>
          <w:rFonts w:ascii="Times New Roman" w:hAnsi="Times New Roman" w:cs="Times New Roman"/>
          <w:b/>
          <w:sz w:val="32"/>
          <w:szCs w:val="32"/>
        </w:rPr>
        <w:t xml:space="preserve"> on your </w:t>
      </w:r>
      <w:r w:rsidR="00EE0C68">
        <w:rPr>
          <w:rFonts w:ascii="Times New Roman" w:hAnsi="Times New Roman" w:cs="Times New Roman"/>
          <w:b/>
          <w:sz w:val="32"/>
          <w:szCs w:val="32"/>
        </w:rPr>
        <w:t xml:space="preserve">scratch paper, write </w:t>
      </w:r>
      <w:r>
        <w:rPr>
          <w:rFonts w:ascii="Times New Roman" w:hAnsi="Times New Roman" w:cs="Times New Roman"/>
          <w:b/>
          <w:sz w:val="32"/>
          <w:szCs w:val="32"/>
        </w:rPr>
        <w:t xml:space="preserve">down </w:t>
      </w:r>
      <w:r w:rsidR="000D2DF7">
        <w:rPr>
          <w:rFonts w:ascii="Times New Roman" w:hAnsi="Times New Roman" w:cs="Times New Roman"/>
          <w:b/>
          <w:sz w:val="32"/>
          <w:szCs w:val="32"/>
        </w:rPr>
        <w:br/>
        <w:t xml:space="preserve">     </w:t>
      </w:r>
      <w:r>
        <w:rPr>
          <w:rFonts w:ascii="Times New Roman" w:hAnsi="Times New Roman" w:cs="Times New Roman"/>
          <w:b/>
          <w:sz w:val="32"/>
          <w:szCs w:val="32"/>
        </w:rPr>
        <w:t>in complete sentences what you did</w:t>
      </w:r>
      <w:r w:rsidR="000D2DF7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63377C">
        <w:rPr>
          <w:rFonts w:ascii="Times New Roman" w:hAnsi="Times New Roman" w:cs="Times New Roman"/>
          <w:b/>
          <w:sz w:val="32"/>
          <w:szCs w:val="32"/>
        </w:rPr>
        <w:t xml:space="preserve">wrong and what steps you </w:t>
      </w:r>
      <w:r w:rsidR="000D2DF7">
        <w:rPr>
          <w:rFonts w:ascii="Times New Roman" w:hAnsi="Times New Roman" w:cs="Times New Roman"/>
          <w:b/>
          <w:sz w:val="32"/>
          <w:szCs w:val="32"/>
        </w:rPr>
        <w:br/>
        <w:t xml:space="preserve">     </w:t>
      </w:r>
      <w:r w:rsidR="0063377C">
        <w:rPr>
          <w:rFonts w:ascii="Times New Roman" w:hAnsi="Times New Roman" w:cs="Times New Roman"/>
          <w:b/>
          <w:sz w:val="32"/>
          <w:szCs w:val="32"/>
        </w:rPr>
        <w:t>can take so that you will not make the</w:t>
      </w:r>
      <w:r w:rsidR="000D2DF7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63377C">
        <w:rPr>
          <w:rFonts w:ascii="Times New Roman" w:hAnsi="Times New Roman" w:cs="Times New Roman"/>
          <w:b/>
          <w:sz w:val="32"/>
          <w:szCs w:val="32"/>
        </w:rPr>
        <w:t xml:space="preserve">same </w:t>
      </w:r>
      <w:r w:rsidR="00EE0C68">
        <w:rPr>
          <w:rFonts w:ascii="Times New Roman" w:hAnsi="Times New Roman" w:cs="Times New Roman"/>
          <w:b/>
          <w:sz w:val="32"/>
          <w:szCs w:val="32"/>
        </w:rPr>
        <w:t xml:space="preserve">mistake again in </w:t>
      </w:r>
      <w:r w:rsidR="0063377C">
        <w:rPr>
          <w:rFonts w:ascii="Times New Roman" w:hAnsi="Times New Roman" w:cs="Times New Roman"/>
          <w:b/>
          <w:sz w:val="32"/>
          <w:szCs w:val="32"/>
        </w:rPr>
        <w:t>the</w:t>
      </w:r>
      <w:r w:rsidR="000D2DF7">
        <w:rPr>
          <w:rFonts w:ascii="Times New Roman" w:hAnsi="Times New Roman" w:cs="Times New Roman"/>
          <w:b/>
          <w:sz w:val="32"/>
          <w:szCs w:val="32"/>
        </w:rPr>
        <w:br/>
        <w:t xml:space="preserve">    </w:t>
      </w:r>
      <w:r w:rsidR="0063377C">
        <w:rPr>
          <w:rFonts w:ascii="Times New Roman" w:hAnsi="Times New Roman" w:cs="Times New Roman"/>
          <w:b/>
          <w:sz w:val="32"/>
          <w:szCs w:val="32"/>
        </w:rPr>
        <w:t xml:space="preserve"> future.</w:t>
      </w:r>
    </w:p>
    <w:p w:rsidR="000D2DF7" w:rsidRDefault="000D2DF7" w:rsidP="00802DEB">
      <w:pPr>
        <w:rPr>
          <w:rFonts w:ascii="Times New Roman" w:hAnsi="Times New Roman" w:cs="Times New Roman"/>
          <w:b/>
          <w:sz w:val="32"/>
          <w:szCs w:val="32"/>
        </w:rPr>
      </w:pPr>
    </w:p>
    <w:p w:rsidR="000D2DF7" w:rsidRDefault="000D2DF7" w:rsidP="00802DEB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5.  Now read and work through slides #14-17.  Pay particular</w:t>
      </w:r>
      <w:r>
        <w:rPr>
          <w:rFonts w:ascii="Times New Roman" w:hAnsi="Times New Roman" w:cs="Times New Roman"/>
          <w:b/>
          <w:sz w:val="32"/>
          <w:szCs w:val="32"/>
        </w:rPr>
        <w:br/>
        <w:t xml:space="preserve">     attention to the proportions and cross multiplying correctly.</w:t>
      </w:r>
    </w:p>
    <w:p w:rsidR="000D2DF7" w:rsidRDefault="000D2DF7" w:rsidP="00802DEB">
      <w:pPr>
        <w:rPr>
          <w:rFonts w:ascii="Times New Roman" w:hAnsi="Times New Roman" w:cs="Times New Roman"/>
          <w:b/>
          <w:sz w:val="32"/>
          <w:szCs w:val="32"/>
        </w:rPr>
      </w:pPr>
      <w:proofErr w:type="gramStart"/>
      <w:r>
        <w:rPr>
          <w:rFonts w:ascii="Times New Roman" w:hAnsi="Times New Roman" w:cs="Times New Roman"/>
          <w:b/>
          <w:sz w:val="32"/>
          <w:szCs w:val="32"/>
        </w:rPr>
        <w:t>6.  On</w:t>
      </w:r>
      <w:proofErr w:type="gramEnd"/>
      <w:r>
        <w:rPr>
          <w:rFonts w:ascii="Times New Roman" w:hAnsi="Times New Roman" w:cs="Times New Roman"/>
          <w:b/>
          <w:sz w:val="32"/>
          <w:szCs w:val="32"/>
        </w:rPr>
        <w:t xml:space="preserve"> a separate sheet of paper, work out the practice problem on</w:t>
      </w:r>
      <w:r>
        <w:rPr>
          <w:rFonts w:ascii="Times New Roman" w:hAnsi="Times New Roman" w:cs="Times New Roman"/>
          <w:b/>
          <w:sz w:val="32"/>
          <w:szCs w:val="32"/>
        </w:rPr>
        <w:br/>
        <w:t xml:space="preserve">     slide #18. </w:t>
      </w:r>
    </w:p>
    <w:p w:rsidR="000D2DF7" w:rsidRDefault="000D2DF7" w:rsidP="000D2DF7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7.  Check your answer on slide #19.  If you did not get the </w:t>
      </w:r>
      <w:r>
        <w:rPr>
          <w:rFonts w:ascii="Times New Roman" w:hAnsi="Times New Roman" w:cs="Times New Roman"/>
          <w:b/>
          <w:sz w:val="32"/>
          <w:szCs w:val="32"/>
        </w:rPr>
        <w:br/>
        <w:t xml:space="preserve">     practice problem correct, determine where you went wrong. </w:t>
      </w:r>
      <w:r>
        <w:rPr>
          <w:rFonts w:ascii="Times New Roman" w:hAnsi="Times New Roman" w:cs="Times New Roman"/>
          <w:b/>
          <w:sz w:val="32"/>
          <w:szCs w:val="32"/>
        </w:rPr>
        <w:br/>
        <w:t xml:space="preserve">     Next to each practice problem on your scratch paper, write down </w:t>
      </w:r>
      <w:r>
        <w:rPr>
          <w:rFonts w:ascii="Times New Roman" w:hAnsi="Times New Roman" w:cs="Times New Roman"/>
          <w:b/>
          <w:sz w:val="32"/>
          <w:szCs w:val="32"/>
        </w:rPr>
        <w:br/>
        <w:t xml:space="preserve">     in complete sentences what you did wrong and what steps you </w:t>
      </w:r>
      <w:r>
        <w:rPr>
          <w:rFonts w:ascii="Times New Roman" w:hAnsi="Times New Roman" w:cs="Times New Roman"/>
          <w:b/>
          <w:sz w:val="32"/>
          <w:szCs w:val="32"/>
        </w:rPr>
        <w:br/>
        <w:t xml:space="preserve">     can take so that you will not make the same mistake again in the</w:t>
      </w:r>
      <w:r>
        <w:rPr>
          <w:rFonts w:ascii="Times New Roman" w:hAnsi="Times New Roman" w:cs="Times New Roman"/>
          <w:b/>
          <w:sz w:val="32"/>
          <w:szCs w:val="32"/>
        </w:rPr>
        <w:br/>
        <w:t xml:space="preserve">     future.</w:t>
      </w:r>
    </w:p>
    <w:p w:rsidR="00EE0C68" w:rsidRDefault="000D2DF7" w:rsidP="00802DEB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8</w:t>
      </w:r>
      <w:r w:rsidR="00EE0C68">
        <w:rPr>
          <w:rFonts w:ascii="Times New Roman" w:hAnsi="Times New Roman" w:cs="Times New Roman"/>
          <w:b/>
          <w:sz w:val="32"/>
          <w:szCs w:val="32"/>
        </w:rPr>
        <w:t>.  Let’s see how much you have learned.  Solve the foll</w:t>
      </w:r>
      <w:r w:rsidR="001521A5">
        <w:rPr>
          <w:rFonts w:ascii="Times New Roman" w:hAnsi="Times New Roman" w:cs="Times New Roman"/>
          <w:b/>
          <w:sz w:val="32"/>
          <w:szCs w:val="32"/>
        </w:rPr>
        <w:t>owing three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sz w:val="32"/>
          <w:szCs w:val="32"/>
        </w:rPr>
        <w:br/>
        <w:t xml:space="preserve">     rational equations</w:t>
      </w:r>
      <w:r w:rsidR="00EE0C68">
        <w:rPr>
          <w:rFonts w:ascii="Times New Roman" w:hAnsi="Times New Roman" w:cs="Times New Roman"/>
          <w:b/>
          <w:sz w:val="32"/>
          <w:szCs w:val="32"/>
        </w:rPr>
        <w:t>.  Have a tutor chec</w:t>
      </w:r>
      <w:r w:rsidR="00C803FB">
        <w:rPr>
          <w:rFonts w:ascii="Times New Roman" w:hAnsi="Times New Roman" w:cs="Times New Roman"/>
          <w:b/>
          <w:sz w:val="32"/>
          <w:szCs w:val="32"/>
        </w:rPr>
        <w:t xml:space="preserve">k your work.  The </w:t>
      </w:r>
      <w:r w:rsidR="00EE0C68">
        <w:rPr>
          <w:rFonts w:ascii="Times New Roman" w:hAnsi="Times New Roman" w:cs="Times New Roman"/>
          <w:b/>
          <w:sz w:val="32"/>
          <w:szCs w:val="32"/>
        </w:rPr>
        <w:t xml:space="preserve">answers </w:t>
      </w:r>
      <w:r w:rsidR="00C803FB">
        <w:rPr>
          <w:rFonts w:ascii="Times New Roman" w:hAnsi="Times New Roman" w:cs="Times New Roman"/>
          <w:b/>
          <w:sz w:val="32"/>
          <w:szCs w:val="32"/>
        </w:rPr>
        <w:br/>
        <w:t xml:space="preserve">     </w:t>
      </w:r>
      <w:r w:rsidR="00EE0C68">
        <w:rPr>
          <w:rFonts w:ascii="Times New Roman" w:hAnsi="Times New Roman" w:cs="Times New Roman"/>
          <w:b/>
          <w:sz w:val="32"/>
          <w:szCs w:val="32"/>
        </w:rPr>
        <w:t>are given below.</w:t>
      </w:r>
    </w:p>
    <w:p w:rsidR="00EE0C68" w:rsidRPr="00EE0C68" w:rsidRDefault="00EE0C68" w:rsidP="00EE0C68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E0C68">
        <w:rPr>
          <w:rFonts w:ascii="Times New Roman" w:hAnsi="Times New Roman" w:cs="Times New Roman"/>
          <w:b/>
          <w:sz w:val="32"/>
          <w:szCs w:val="32"/>
          <w:u w:val="single"/>
        </w:rPr>
        <w:t>Quiz</w:t>
      </w:r>
    </w:p>
    <w:p w:rsidR="00306B1B" w:rsidRDefault="000D2DF7" w:rsidP="00802DEB">
      <w:r>
        <w:rPr>
          <w:rFonts w:ascii="Times New Roman" w:hAnsi="Times New Roman" w:cs="Times New Roman"/>
          <w:b/>
          <w:sz w:val="32"/>
          <w:szCs w:val="32"/>
        </w:rPr>
        <w:t xml:space="preserve">1.  </w:t>
      </w:r>
      <w:r w:rsidR="00F80FBD" w:rsidRPr="00F80FBD">
        <w:rPr>
          <w:position w:val="-24"/>
        </w:rPr>
        <w:object w:dxaOrig="1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0.75pt" o:ole="">
            <v:imagedata r:id="rId6" o:title=""/>
          </v:shape>
          <o:OLEObject Type="Embed" ProgID="Equation.DSMT4" ShapeID="_x0000_i1025" DrawAspect="Content" ObjectID="_1350721684" r:id="rId7"/>
        </w:object>
      </w:r>
    </w:p>
    <w:p w:rsidR="00F80FBD" w:rsidRDefault="00F80FBD" w:rsidP="00802DEB"/>
    <w:p w:rsidR="00F80FBD" w:rsidRDefault="00F80FBD" w:rsidP="00802DEB">
      <w:pPr>
        <w:rPr>
          <w:rFonts w:ascii="Times New Roman" w:hAnsi="Times New Roman" w:cs="Times New Roman"/>
          <w:sz w:val="32"/>
          <w:szCs w:val="32"/>
        </w:rPr>
      </w:pPr>
      <w:r w:rsidRPr="00F80FBD">
        <w:rPr>
          <w:rFonts w:ascii="Times New Roman" w:hAnsi="Times New Roman" w:cs="Times New Roman"/>
          <w:sz w:val="32"/>
          <w:szCs w:val="32"/>
        </w:rPr>
        <w:t xml:space="preserve">2.    </w:t>
      </w:r>
      <w:r w:rsidRPr="00F80FBD">
        <w:rPr>
          <w:rFonts w:ascii="Times New Roman" w:hAnsi="Times New Roman" w:cs="Times New Roman"/>
          <w:position w:val="-24"/>
          <w:sz w:val="32"/>
          <w:szCs w:val="32"/>
        </w:rPr>
        <w:object w:dxaOrig="1280" w:dyaOrig="620">
          <v:shape id="_x0000_i1026" type="#_x0000_t75" style="width:63.75pt;height:30.75pt" o:ole="">
            <v:imagedata r:id="rId8" o:title=""/>
          </v:shape>
          <o:OLEObject Type="Embed" ProgID="Equation.DSMT4" ShapeID="_x0000_i1026" DrawAspect="Content" ObjectID="_1350721685" r:id="rId9"/>
        </w:object>
      </w:r>
    </w:p>
    <w:p w:rsidR="004D6528" w:rsidRPr="00F80FBD" w:rsidRDefault="004D6528" w:rsidP="00802DEB">
      <w:pPr>
        <w:rPr>
          <w:rFonts w:ascii="Times New Roman" w:hAnsi="Times New Roman" w:cs="Times New Roman"/>
          <w:sz w:val="32"/>
          <w:szCs w:val="32"/>
        </w:rPr>
      </w:pPr>
    </w:p>
    <w:p w:rsidR="00F80FBD" w:rsidRDefault="00F80FBD" w:rsidP="00802DEB">
      <w:r w:rsidRPr="00F80FBD">
        <w:rPr>
          <w:rFonts w:ascii="Times New Roman" w:hAnsi="Times New Roman" w:cs="Times New Roman"/>
          <w:sz w:val="32"/>
          <w:szCs w:val="32"/>
        </w:rPr>
        <w:t xml:space="preserve">3.     </w:t>
      </w:r>
      <w:r w:rsidRPr="00A959F5">
        <w:rPr>
          <w:position w:val="-28"/>
        </w:rPr>
        <w:object w:dxaOrig="2240" w:dyaOrig="660">
          <v:shape id="_x0000_i1027" type="#_x0000_t75" style="width:111.75pt;height:33pt" o:ole="">
            <v:imagedata r:id="rId10" o:title=""/>
          </v:shape>
          <o:OLEObject Type="Embed" ProgID="Equation.DSMT4" ShapeID="_x0000_i1027" DrawAspect="Content" ObjectID="_1350721686" r:id="rId11"/>
        </w:object>
      </w:r>
    </w:p>
    <w:p w:rsidR="00F80FBD" w:rsidRDefault="00F80FBD" w:rsidP="00802DEB"/>
    <w:p w:rsidR="00F80FBD" w:rsidRPr="00F80FBD" w:rsidRDefault="00F80FBD" w:rsidP="00802DEB">
      <w:pPr>
        <w:rPr>
          <w:rFonts w:ascii="Times New Roman" w:hAnsi="Times New Roman" w:cs="Times New Roman"/>
          <w:b/>
          <w:sz w:val="32"/>
          <w:szCs w:val="32"/>
        </w:rPr>
      </w:pPr>
      <w:r>
        <w:t>Answers:   1</w:t>
      </w:r>
      <w:proofErr w:type="gramStart"/>
      <w:r>
        <w:t>)  No</w:t>
      </w:r>
      <w:proofErr w:type="gramEnd"/>
      <w:r>
        <w:t xml:space="preserve"> solution</w:t>
      </w:r>
      <w:r>
        <w:tab/>
        <w:t>2)   -45/7</w:t>
      </w:r>
      <w:r>
        <w:tab/>
        <w:t>3)  24</w:t>
      </w:r>
    </w:p>
    <w:sectPr w:rsidR="00F80FBD" w:rsidRPr="00F80FBD" w:rsidSect="009D1EF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E940FF"/>
    <w:multiLevelType w:val="hybridMultilevel"/>
    <w:tmpl w:val="4F0AB7AC"/>
    <w:lvl w:ilvl="0" w:tplc="E0D4BD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02DEB"/>
    <w:rsid w:val="00004081"/>
    <w:rsid w:val="00014821"/>
    <w:rsid w:val="00015918"/>
    <w:rsid w:val="00015C46"/>
    <w:rsid w:val="00016FC5"/>
    <w:rsid w:val="0002275C"/>
    <w:rsid w:val="0002290D"/>
    <w:rsid w:val="00031D2E"/>
    <w:rsid w:val="000331D4"/>
    <w:rsid w:val="000344CE"/>
    <w:rsid w:val="00034D79"/>
    <w:rsid w:val="00037FE6"/>
    <w:rsid w:val="00040784"/>
    <w:rsid w:val="00041FB1"/>
    <w:rsid w:val="000428AD"/>
    <w:rsid w:val="000444EA"/>
    <w:rsid w:val="00044527"/>
    <w:rsid w:val="00046283"/>
    <w:rsid w:val="00047001"/>
    <w:rsid w:val="00050E03"/>
    <w:rsid w:val="000510B5"/>
    <w:rsid w:val="0005264C"/>
    <w:rsid w:val="000551DE"/>
    <w:rsid w:val="00056FD9"/>
    <w:rsid w:val="00063D6F"/>
    <w:rsid w:val="00064354"/>
    <w:rsid w:val="00066C20"/>
    <w:rsid w:val="00066EC3"/>
    <w:rsid w:val="00070B61"/>
    <w:rsid w:val="000715DF"/>
    <w:rsid w:val="00072A8B"/>
    <w:rsid w:val="00073092"/>
    <w:rsid w:val="000735C2"/>
    <w:rsid w:val="00074A44"/>
    <w:rsid w:val="0007762E"/>
    <w:rsid w:val="000928F6"/>
    <w:rsid w:val="00097726"/>
    <w:rsid w:val="000A20A1"/>
    <w:rsid w:val="000A212B"/>
    <w:rsid w:val="000A3768"/>
    <w:rsid w:val="000A687F"/>
    <w:rsid w:val="000A75EA"/>
    <w:rsid w:val="000B0975"/>
    <w:rsid w:val="000B7F02"/>
    <w:rsid w:val="000C159F"/>
    <w:rsid w:val="000D069D"/>
    <w:rsid w:val="000D1F6F"/>
    <w:rsid w:val="000D2DF7"/>
    <w:rsid w:val="000D4E1C"/>
    <w:rsid w:val="000D504D"/>
    <w:rsid w:val="000D604B"/>
    <w:rsid w:val="000E1F42"/>
    <w:rsid w:val="000E2CB9"/>
    <w:rsid w:val="000E35FB"/>
    <w:rsid w:val="000E4BE8"/>
    <w:rsid w:val="000E61FC"/>
    <w:rsid w:val="000E6EEE"/>
    <w:rsid w:val="000F2EBB"/>
    <w:rsid w:val="000F62CC"/>
    <w:rsid w:val="0010075D"/>
    <w:rsid w:val="0010215E"/>
    <w:rsid w:val="00102A89"/>
    <w:rsid w:val="00105CBE"/>
    <w:rsid w:val="00106150"/>
    <w:rsid w:val="00111E92"/>
    <w:rsid w:val="00116E9D"/>
    <w:rsid w:val="001229D3"/>
    <w:rsid w:val="00127A44"/>
    <w:rsid w:val="00131399"/>
    <w:rsid w:val="00131866"/>
    <w:rsid w:val="00132247"/>
    <w:rsid w:val="00135177"/>
    <w:rsid w:val="0013785E"/>
    <w:rsid w:val="00142238"/>
    <w:rsid w:val="00143418"/>
    <w:rsid w:val="00144297"/>
    <w:rsid w:val="00146830"/>
    <w:rsid w:val="00147C81"/>
    <w:rsid w:val="001521A5"/>
    <w:rsid w:val="00153556"/>
    <w:rsid w:val="001559AD"/>
    <w:rsid w:val="00155AE0"/>
    <w:rsid w:val="00156CFE"/>
    <w:rsid w:val="0016127C"/>
    <w:rsid w:val="0016234B"/>
    <w:rsid w:val="001674CC"/>
    <w:rsid w:val="001701D4"/>
    <w:rsid w:val="0017038F"/>
    <w:rsid w:val="00172458"/>
    <w:rsid w:val="00177307"/>
    <w:rsid w:val="00177FDF"/>
    <w:rsid w:val="00181C5D"/>
    <w:rsid w:val="00183D9D"/>
    <w:rsid w:val="00190984"/>
    <w:rsid w:val="0019221E"/>
    <w:rsid w:val="00192323"/>
    <w:rsid w:val="00197295"/>
    <w:rsid w:val="00197950"/>
    <w:rsid w:val="001A4C6B"/>
    <w:rsid w:val="001A56EF"/>
    <w:rsid w:val="001A6C7F"/>
    <w:rsid w:val="001B6165"/>
    <w:rsid w:val="001B6511"/>
    <w:rsid w:val="001B7E3C"/>
    <w:rsid w:val="001C06BA"/>
    <w:rsid w:val="001C16AE"/>
    <w:rsid w:val="001C1EA9"/>
    <w:rsid w:val="001C3A18"/>
    <w:rsid w:val="001C47BA"/>
    <w:rsid w:val="001C70A3"/>
    <w:rsid w:val="001D07E8"/>
    <w:rsid w:val="001D4A69"/>
    <w:rsid w:val="001D783C"/>
    <w:rsid w:val="001E25C3"/>
    <w:rsid w:val="001E3015"/>
    <w:rsid w:val="001E302A"/>
    <w:rsid w:val="001F0BE6"/>
    <w:rsid w:val="001F10C4"/>
    <w:rsid w:val="001F4E81"/>
    <w:rsid w:val="001F6103"/>
    <w:rsid w:val="001F63DE"/>
    <w:rsid w:val="001F6A8B"/>
    <w:rsid w:val="001F7BBD"/>
    <w:rsid w:val="00201C4A"/>
    <w:rsid w:val="002038FE"/>
    <w:rsid w:val="00204F88"/>
    <w:rsid w:val="00206CC7"/>
    <w:rsid w:val="00206ED5"/>
    <w:rsid w:val="002101B9"/>
    <w:rsid w:val="002147EE"/>
    <w:rsid w:val="00215B93"/>
    <w:rsid w:val="002220E7"/>
    <w:rsid w:val="002260AD"/>
    <w:rsid w:val="00230D89"/>
    <w:rsid w:val="002347F1"/>
    <w:rsid w:val="00234D2C"/>
    <w:rsid w:val="00235AC1"/>
    <w:rsid w:val="00235AE3"/>
    <w:rsid w:val="00236CAA"/>
    <w:rsid w:val="002372A4"/>
    <w:rsid w:val="00237A93"/>
    <w:rsid w:val="002419AF"/>
    <w:rsid w:val="00242300"/>
    <w:rsid w:val="002431B7"/>
    <w:rsid w:val="002472DC"/>
    <w:rsid w:val="00250EF3"/>
    <w:rsid w:val="00253AAD"/>
    <w:rsid w:val="00255317"/>
    <w:rsid w:val="0025684D"/>
    <w:rsid w:val="00257090"/>
    <w:rsid w:val="00260B3F"/>
    <w:rsid w:val="00261A17"/>
    <w:rsid w:val="002623CD"/>
    <w:rsid w:val="00263E30"/>
    <w:rsid w:val="002650BE"/>
    <w:rsid w:val="00266288"/>
    <w:rsid w:val="00266A6E"/>
    <w:rsid w:val="002722C2"/>
    <w:rsid w:val="00272DF7"/>
    <w:rsid w:val="00276099"/>
    <w:rsid w:val="00276653"/>
    <w:rsid w:val="00281B7A"/>
    <w:rsid w:val="002832B2"/>
    <w:rsid w:val="0028592F"/>
    <w:rsid w:val="00285FE7"/>
    <w:rsid w:val="00286062"/>
    <w:rsid w:val="002873D7"/>
    <w:rsid w:val="002904E7"/>
    <w:rsid w:val="00291574"/>
    <w:rsid w:val="002919D9"/>
    <w:rsid w:val="0029316B"/>
    <w:rsid w:val="00294515"/>
    <w:rsid w:val="00295201"/>
    <w:rsid w:val="00295D36"/>
    <w:rsid w:val="00297E30"/>
    <w:rsid w:val="002A1C51"/>
    <w:rsid w:val="002A5651"/>
    <w:rsid w:val="002A6AC9"/>
    <w:rsid w:val="002A6D11"/>
    <w:rsid w:val="002A70BA"/>
    <w:rsid w:val="002B0BC9"/>
    <w:rsid w:val="002B122C"/>
    <w:rsid w:val="002B3736"/>
    <w:rsid w:val="002B7410"/>
    <w:rsid w:val="002C1EF5"/>
    <w:rsid w:val="002C40E7"/>
    <w:rsid w:val="002C6665"/>
    <w:rsid w:val="002C6CD9"/>
    <w:rsid w:val="002D629A"/>
    <w:rsid w:val="002D7B67"/>
    <w:rsid w:val="002E4BB1"/>
    <w:rsid w:val="002E4D38"/>
    <w:rsid w:val="002E64CE"/>
    <w:rsid w:val="002F2ECD"/>
    <w:rsid w:val="002F32DB"/>
    <w:rsid w:val="002F3E22"/>
    <w:rsid w:val="002F3E81"/>
    <w:rsid w:val="002F423B"/>
    <w:rsid w:val="003004B3"/>
    <w:rsid w:val="00302BC7"/>
    <w:rsid w:val="0030440F"/>
    <w:rsid w:val="0030593E"/>
    <w:rsid w:val="00306B1B"/>
    <w:rsid w:val="00311AA3"/>
    <w:rsid w:val="00313552"/>
    <w:rsid w:val="00313DD3"/>
    <w:rsid w:val="00315BB3"/>
    <w:rsid w:val="00317720"/>
    <w:rsid w:val="0032081E"/>
    <w:rsid w:val="00320AB4"/>
    <w:rsid w:val="0032110D"/>
    <w:rsid w:val="003221D2"/>
    <w:rsid w:val="003221F4"/>
    <w:rsid w:val="00326204"/>
    <w:rsid w:val="00333095"/>
    <w:rsid w:val="00336F37"/>
    <w:rsid w:val="00337015"/>
    <w:rsid w:val="00342BA7"/>
    <w:rsid w:val="003448F0"/>
    <w:rsid w:val="003448F5"/>
    <w:rsid w:val="003457E6"/>
    <w:rsid w:val="00345D34"/>
    <w:rsid w:val="00350B14"/>
    <w:rsid w:val="00351B40"/>
    <w:rsid w:val="0035207A"/>
    <w:rsid w:val="00353285"/>
    <w:rsid w:val="00357450"/>
    <w:rsid w:val="00361C88"/>
    <w:rsid w:val="00361CC9"/>
    <w:rsid w:val="003625FD"/>
    <w:rsid w:val="00364E90"/>
    <w:rsid w:val="003662B4"/>
    <w:rsid w:val="00373856"/>
    <w:rsid w:val="00374C63"/>
    <w:rsid w:val="00374ECE"/>
    <w:rsid w:val="00380D1A"/>
    <w:rsid w:val="00381D15"/>
    <w:rsid w:val="00382806"/>
    <w:rsid w:val="00383565"/>
    <w:rsid w:val="00390C40"/>
    <w:rsid w:val="0039181C"/>
    <w:rsid w:val="003924DD"/>
    <w:rsid w:val="00396A7C"/>
    <w:rsid w:val="003A0DB2"/>
    <w:rsid w:val="003A78F0"/>
    <w:rsid w:val="003B0847"/>
    <w:rsid w:val="003B1965"/>
    <w:rsid w:val="003B3A24"/>
    <w:rsid w:val="003B6620"/>
    <w:rsid w:val="003C56E0"/>
    <w:rsid w:val="003C6601"/>
    <w:rsid w:val="003C71B4"/>
    <w:rsid w:val="003D0526"/>
    <w:rsid w:val="003D07AE"/>
    <w:rsid w:val="003D1204"/>
    <w:rsid w:val="003D27DF"/>
    <w:rsid w:val="003D390D"/>
    <w:rsid w:val="003D3A23"/>
    <w:rsid w:val="003D4185"/>
    <w:rsid w:val="003D47AA"/>
    <w:rsid w:val="003D5173"/>
    <w:rsid w:val="003D7336"/>
    <w:rsid w:val="003E06EE"/>
    <w:rsid w:val="003E1FCC"/>
    <w:rsid w:val="003E2A53"/>
    <w:rsid w:val="003E2E39"/>
    <w:rsid w:val="003E3C4B"/>
    <w:rsid w:val="003E41B5"/>
    <w:rsid w:val="003F16BD"/>
    <w:rsid w:val="003F1976"/>
    <w:rsid w:val="003F37E0"/>
    <w:rsid w:val="003F4D04"/>
    <w:rsid w:val="003F58D9"/>
    <w:rsid w:val="003F6A20"/>
    <w:rsid w:val="003F6ECB"/>
    <w:rsid w:val="00400113"/>
    <w:rsid w:val="004033BA"/>
    <w:rsid w:val="00403CE3"/>
    <w:rsid w:val="00404533"/>
    <w:rsid w:val="004068B0"/>
    <w:rsid w:val="00407672"/>
    <w:rsid w:val="004100D8"/>
    <w:rsid w:val="00410E2A"/>
    <w:rsid w:val="0041387A"/>
    <w:rsid w:val="00416BCC"/>
    <w:rsid w:val="00416E92"/>
    <w:rsid w:val="004179A5"/>
    <w:rsid w:val="00420097"/>
    <w:rsid w:val="004204C5"/>
    <w:rsid w:val="00420C65"/>
    <w:rsid w:val="004214AD"/>
    <w:rsid w:val="00422023"/>
    <w:rsid w:val="004230FC"/>
    <w:rsid w:val="0043434B"/>
    <w:rsid w:val="00434B8F"/>
    <w:rsid w:val="00435086"/>
    <w:rsid w:val="0044003D"/>
    <w:rsid w:val="00440EA3"/>
    <w:rsid w:val="0044319E"/>
    <w:rsid w:val="00445B87"/>
    <w:rsid w:val="00445D40"/>
    <w:rsid w:val="00450E61"/>
    <w:rsid w:val="00452D57"/>
    <w:rsid w:val="00460015"/>
    <w:rsid w:val="00462780"/>
    <w:rsid w:val="00463DF6"/>
    <w:rsid w:val="00463F4C"/>
    <w:rsid w:val="00465C7B"/>
    <w:rsid w:val="00466847"/>
    <w:rsid w:val="0047358E"/>
    <w:rsid w:val="004737A3"/>
    <w:rsid w:val="00475A7B"/>
    <w:rsid w:val="00475E56"/>
    <w:rsid w:val="00476423"/>
    <w:rsid w:val="0047674D"/>
    <w:rsid w:val="00480541"/>
    <w:rsid w:val="00481095"/>
    <w:rsid w:val="004818BC"/>
    <w:rsid w:val="0048275D"/>
    <w:rsid w:val="00486DC4"/>
    <w:rsid w:val="00490502"/>
    <w:rsid w:val="00491AEC"/>
    <w:rsid w:val="00493557"/>
    <w:rsid w:val="00493ACE"/>
    <w:rsid w:val="004941BE"/>
    <w:rsid w:val="0049791C"/>
    <w:rsid w:val="004A1BA5"/>
    <w:rsid w:val="004A43BE"/>
    <w:rsid w:val="004B4593"/>
    <w:rsid w:val="004B767C"/>
    <w:rsid w:val="004C01FB"/>
    <w:rsid w:val="004C16DD"/>
    <w:rsid w:val="004C2B92"/>
    <w:rsid w:val="004C6581"/>
    <w:rsid w:val="004C6E05"/>
    <w:rsid w:val="004D2F98"/>
    <w:rsid w:val="004D362F"/>
    <w:rsid w:val="004D5045"/>
    <w:rsid w:val="004D55C0"/>
    <w:rsid w:val="004D6528"/>
    <w:rsid w:val="004D7EC0"/>
    <w:rsid w:val="004E7AC5"/>
    <w:rsid w:val="004E7DD6"/>
    <w:rsid w:val="004F11CC"/>
    <w:rsid w:val="004F1E19"/>
    <w:rsid w:val="004F358A"/>
    <w:rsid w:val="004F5CF1"/>
    <w:rsid w:val="0050574D"/>
    <w:rsid w:val="00505EF1"/>
    <w:rsid w:val="00506AB5"/>
    <w:rsid w:val="00516A6B"/>
    <w:rsid w:val="00520337"/>
    <w:rsid w:val="005215B3"/>
    <w:rsid w:val="005225FA"/>
    <w:rsid w:val="00523E79"/>
    <w:rsid w:val="005318B9"/>
    <w:rsid w:val="0053219D"/>
    <w:rsid w:val="00534B0C"/>
    <w:rsid w:val="00542D78"/>
    <w:rsid w:val="0054657F"/>
    <w:rsid w:val="005467F3"/>
    <w:rsid w:val="00550051"/>
    <w:rsid w:val="00551D45"/>
    <w:rsid w:val="00555501"/>
    <w:rsid w:val="0055596C"/>
    <w:rsid w:val="00555E9F"/>
    <w:rsid w:val="005563CA"/>
    <w:rsid w:val="0055682B"/>
    <w:rsid w:val="0056030E"/>
    <w:rsid w:val="0056155C"/>
    <w:rsid w:val="005625CD"/>
    <w:rsid w:val="00562867"/>
    <w:rsid w:val="005639EF"/>
    <w:rsid w:val="00564622"/>
    <w:rsid w:val="005674A1"/>
    <w:rsid w:val="00570F91"/>
    <w:rsid w:val="0057350A"/>
    <w:rsid w:val="0057376F"/>
    <w:rsid w:val="00576CB1"/>
    <w:rsid w:val="00577837"/>
    <w:rsid w:val="00580D3D"/>
    <w:rsid w:val="00582DA0"/>
    <w:rsid w:val="00584445"/>
    <w:rsid w:val="00594D1D"/>
    <w:rsid w:val="00596151"/>
    <w:rsid w:val="00597621"/>
    <w:rsid w:val="005A5075"/>
    <w:rsid w:val="005A604F"/>
    <w:rsid w:val="005A75B5"/>
    <w:rsid w:val="005B0D29"/>
    <w:rsid w:val="005B3572"/>
    <w:rsid w:val="005B4320"/>
    <w:rsid w:val="005C1A48"/>
    <w:rsid w:val="005C1BBE"/>
    <w:rsid w:val="005C1FB1"/>
    <w:rsid w:val="005C297F"/>
    <w:rsid w:val="005C2A58"/>
    <w:rsid w:val="005C3521"/>
    <w:rsid w:val="005C361C"/>
    <w:rsid w:val="005C3C92"/>
    <w:rsid w:val="005C503D"/>
    <w:rsid w:val="005C5472"/>
    <w:rsid w:val="005D136E"/>
    <w:rsid w:val="005D1CC2"/>
    <w:rsid w:val="005D1FA3"/>
    <w:rsid w:val="005D6012"/>
    <w:rsid w:val="005D72DD"/>
    <w:rsid w:val="005E21FF"/>
    <w:rsid w:val="005E4FFB"/>
    <w:rsid w:val="005F4F06"/>
    <w:rsid w:val="00600006"/>
    <w:rsid w:val="00600893"/>
    <w:rsid w:val="00600EAF"/>
    <w:rsid w:val="006010DF"/>
    <w:rsid w:val="00602285"/>
    <w:rsid w:val="00603919"/>
    <w:rsid w:val="00604F01"/>
    <w:rsid w:val="00605CB4"/>
    <w:rsid w:val="0060647C"/>
    <w:rsid w:val="0060761B"/>
    <w:rsid w:val="006078A8"/>
    <w:rsid w:val="00610F73"/>
    <w:rsid w:val="00614A2D"/>
    <w:rsid w:val="00615EE6"/>
    <w:rsid w:val="00617BE4"/>
    <w:rsid w:val="00621ABE"/>
    <w:rsid w:val="0062557D"/>
    <w:rsid w:val="00627863"/>
    <w:rsid w:val="00630FB7"/>
    <w:rsid w:val="006317EA"/>
    <w:rsid w:val="0063377C"/>
    <w:rsid w:val="006376E6"/>
    <w:rsid w:val="00640F37"/>
    <w:rsid w:val="006471B6"/>
    <w:rsid w:val="006476AC"/>
    <w:rsid w:val="00651B2B"/>
    <w:rsid w:val="00651DA8"/>
    <w:rsid w:val="006526C6"/>
    <w:rsid w:val="00664203"/>
    <w:rsid w:val="00664A00"/>
    <w:rsid w:val="00664F8A"/>
    <w:rsid w:val="006656A1"/>
    <w:rsid w:val="0066738B"/>
    <w:rsid w:val="0066775A"/>
    <w:rsid w:val="0067309E"/>
    <w:rsid w:val="00673D8F"/>
    <w:rsid w:val="00675993"/>
    <w:rsid w:val="006805F1"/>
    <w:rsid w:val="0068363E"/>
    <w:rsid w:val="006842EA"/>
    <w:rsid w:val="0068499C"/>
    <w:rsid w:val="0068637B"/>
    <w:rsid w:val="006913CC"/>
    <w:rsid w:val="00693FFD"/>
    <w:rsid w:val="00695B10"/>
    <w:rsid w:val="006A2636"/>
    <w:rsid w:val="006A4AF9"/>
    <w:rsid w:val="006A6E83"/>
    <w:rsid w:val="006A78C2"/>
    <w:rsid w:val="006B11EA"/>
    <w:rsid w:val="006B1F97"/>
    <w:rsid w:val="006B40E0"/>
    <w:rsid w:val="006C0794"/>
    <w:rsid w:val="006C3F6C"/>
    <w:rsid w:val="006C567E"/>
    <w:rsid w:val="006C78DD"/>
    <w:rsid w:val="006D1AB6"/>
    <w:rsid w:val="006D23C3"/>
    <w:rsid w:val="006D27F3"/>
    <w:rsid w:val="006D4AB5"/>
    <w:rsid w:val="006D4D8D"/>
    <w:rsid w:val="006D5B14"/>
    <w:rsid w:val="006D5C4A"/>
    <w:rsid w:val="006D70D6"/>
    <w:rsid w:val="006E0FB7"/>
    <w:rsid w:val="006E3520"/>
    <w:rsid w:val="006E7CFB"/>
    <w:rsid w:val="006F5916"/>
    <w:rsid w:val="006F5CFB"/>
    <w:rsid w:val="006F5F18"/>
    <w:rsid w:val="006F601E"/>
    <w:rsid w:val="00701550"/>
    <w:rsid w:val="0070562F"/>
    <w:rsid w:val="007070D8"/>
    <w:rsid w:val="00713AAE"/>
    <w:rsid w:val="0071582F"/>
    <w:rsid w:val="0071619E"/>
    <w:rsid w:val="0071747E"/>
    <w:rsid w:val="007255AD"/>
    <w:rsid w:val="007275CF"/>
    <w:rsid w:val="007307A5"/>
    <w:rsid w:val="007361E5"/>
    <w:rsid w:val="0073626F"/>
    <w:rsid w:val="007367D1"/>
    <w:rsid w:val="00737B46"/>
    <w:rsid w:val="00742314"/>
    <w:rsid w:val="00743F5E"/>
    <w:rsid w:val="00744DF2"/>
    <w:rsid w:val="007467BD"/>
    <w:rsid w:val="00747B67"/>
    <w:rsid w:val="00752494"/>
    <w:rsid w:val="0075272F"/>
    <w:rsid w:val="00755862"/>
    <w:rsid w:val="0075645B"/>
    <w:rsid w:val="00757C86"/>
    <w:rsid w:val="00760478"/>
    <w:rsid w:val="00761A4B"/>
    <w:rsid w:val="00762B68"/>
    <w:rsid w:val="00764DAD"/>
    <w:rsid w:val="00765042"/>
    <w:rsid w:val="00775A29"/>
    <w:rsid w:val="00777D97"/>
    <w:rsid w:val="0078125A"/>
    <w:rsid w:val="007818A6"/>
    <w:rsid w:val="00783057"/>
    <w:rsid w:val="00786D4A"/>
    <w:rsid w:val="007876B4"/>
    <w:rsid w:val="00787B58"/>
    <w:rsid w:val="00790936"/>
    <w:rsid w:val="00791186"/>
    <w:rsid w:val="007949A6"/>
    <w:rsid w:val="00797988"/>
    <w:rsid w:val="007A3BC6"/>
    <w:rsid w:val="007A4844"/>
    <w:rsid w:val="007A4918"/>
    <w:rsid w:val="007B1D71"/>
    <w:rsid w:val="007B4640"/>
    <w:rsid w:val="007B54D3"/>
    <w:rsid w:val="007B70E4"/>
    <w:rsid w:val="007C0673"/>
    <w:rsid w:val="007C3DC6"/>
    <w:rsid w:val="007C5702"/>
    <w:rsid w:val="007C74A8"/>
    <w:rsid w:val="007C77D2"/>
    <w:rsid w:val="007C7B7D"/>
    <w:rsid w:val="007D0A3D"/>
    <w:rsid w:val="007D0B4E"/>
    <w:rsid w:val="007D2087"/>
    <w:rsid w:val="007D49FF"/>
    <w:rsid w:val="007D7EF5"/>
    <w:rsid w:val="007E2C46"/>
    <w:rsid w:val="007E3947"/>
    <w:rsid w:val="007E3A3E"/>
    <w:rsid w:val="007E66CB"/>
    <w:rsid w:val="007E7C8E"/>
    <w:rsid w:val="007F5861"/>
    <w:rsid w:val="0080092C"/>
    <w:rsid w:val="0080189A"/>
    <w:rsid w:val="00802DEB"/>
    <w:rsid w:val="00806D77"/>
    <w:rsid w:val="00806FE0"/>
    <w:rsid w:val="00810185"/>
    <w:rsid w:val="00810401"/>
    <w:rsid w:val="00810D2B"/>
    <w:rsid w:val="00812D69"/>
    <w:rsid w:val="00813A6F"/>
    <w:rsid w:val="00817995"/>
    <w:rsid w:val="008201BB"/>
    <w:rsid w:val="008226C9"/>
    <w:rsid w:val="008227C1"/>
    <w:rsid w:val="00824EBA"/>
    <w:rsid w:val="0082547F"/>
    <w:rsid w:val="00825C09"/>
    <w:rsid w:val="0082646C"/>
    <w:rsid w:val="008351F6"/>
    <w:rsid w:val="00835496"/>
    <w:rsid w:val="00835A70"/>
    <w:rsid w:val="0084315C"/>
    <w:rsid w:val="00844878"/>
    <w:rsid w:val="0084510F"/>
    <w:rsid w:val="00845B73"/>
    <w:rsid w:val="00851722"/>
    <w:rsid w:val="00851F1B"/>
    <w:rsid w:val="008525A2"/>
    <w:rsid w:val="00855AE2"/>
    <w:rsid w:val="00855C61"/>
    <w:rsid w:val="008578BB"/>
    <w:rsid w:val="008600D6"/>
    <w:rsid w:val="008601A2"/>
    <w:rsid w:val="00862A07"/>
    <w:rsid w:val="00864264"/>
    <w:rsid w:val="008671C0"/>
    <w:rsid w:val="00872253"/>
    <w:rsid w:val="00872CD7"/>
    <w:rsid w:val="00873006"/>
    <w:rsid w:val="008743AA"/>
    <w:rsid w:val="008753A5"/>
    <w:rsid w:val="00881F7B"/>
    <w:rsid w:val="00882EC3"/>
    <w:rsid w:val="00885BBA"/>
    <w:rsid w:val="00886E95"/>
    <w:rsid w:val="008873F7"/>
    <w:rsid w:val="008878C1"/>
    <w:rsid w:val="008907B9"/>
    <w:rsid w:val="00890AE2"/>
    <w:rsid w:val="00892CBD"/>
    <w:rsid w:val="0089378D"/>
    <w:rsid w:val="008942E6"/>
    <w:rsid w:val="00894320"/>
    <w:rsid w:val="008A1215"/>
    <w:rsid w:val="008A1C55"/>
    <w:rsid w:val="008A2966"/>
    <w:rsid w:val="008A35C9"/>
    <w:rsid w:val="008A3E3B"/>
    <w:rsid w:val="008A4074"/>
    <w:rsid w:val="008A65C4"/>
    <w:rsid w:val="008A6C6C"/>
    <w:rsid w:val="008A755E"/>
    <w:rsid w:val="008B3A01"/>
    <w:rsid w:val="008B452F"/>
    <w:rsid w:val="008B62CB"/>
    <w:rsid w:val="008B66C9"/>
    <w:rsid w:val="008C24EE"/>
    <w:rsid w:val="008C35A0"/>
    <w:rsid w:val="008C46BD"/>
    <w:rsid w:val="008C645C"/>
    <w:rsid w:val="008C6C7C"/>
    <w:rsid w:val="008C7192"/>
    <w:rsid w:val="008D2E2B"/>
    <w:rsid w:val="008D323C"/>
    <w:rsid w:val="008D6384"/>
    <w:rsid w:val="008D6B8A"/>
    <w:rsid w:val="008E14B6"/>
    <w:rsid w:val="008E1FF8"/>
    <w:rsid w:val="008E632B"/>
    <w:rsid w:val="008E6BA6"/>
    <w:rsid w:val="008F56F1"/>
    <w:rsid w:val="008F5E18"/>
    <w:rsid w:val="008F6CB2"/>
    <w:rsid w:val="00901584"/>
    <w:rsid w:val="00902D27"/>
    <w:rsid w:val="00902E53"/>
    <w:rsid w:val="0090563D"/>
    <w:rsid w:val="009112E9"/>
    <w:rsid w:val="00911955"/>
    <w:rsid w:val="00913171"/>
    <w:rsid w:val="00913A43"/>
    <w:rsid w:val="00913F5D"/>
    <w:rsid w:val="00914BEE"/>
    <w:rsid w:val="00915587"/>
    <w:rsid w:val="00916C6F"/>
    <w:rsid w:val="00920047"/>
    <w:rsid w:val="0092174A"/>
    <w:rsid w:val="0093231E"/>
    <w:rsid w:val="00932C0B"/>
    <w:rsid w:val="00935C0F"/>
    <w:rsid w:val="00944BAC"/>
    <w:rsid w:val="009509CC"/>
    <w:rsid w:val="00951802"/>
    <w:rsid w:val="00951FBD"/>
    <w:rsid w:val="009528C0"/>
    <w:rsid w:val="009617EE"/>
    <w:rsid w:val="00961FF1"/>
    <w:rsid w:val="0096350A"/>
    <w:rsid w:val="00967F92"/>
    <w:rsid w:val="009714A5"/>
    <w:rsid w:val="009726A8"/>
    <w:rsid w:val="00972C08"/>
    <w:rsid w:val="00976FC7"/>
    <w:rsid w:val="0098186E"/>
    <w:rsid w:val="00982C1A"/>
    <w:rsid w:val="00982CE1"/>
    <w:rsid w:val="00985596"/>
    <w:rsid w:val="00993D8A"/>
    <w:rsid w:val="009A00EF"/>
    <w:rsid w:val="009A2BD9"/>
    <w:rsid w:val="009A2C83"/>
    <w:rsid w:val="009A3F2E"/>
    <w:rsid w:val="009A4FB9"/>
    <w:rsid w:val="009A53F4"/>
    <w:rsid w:val="009A6D24"/>
    <w:rsid w:val="009A71C8"/>
    <w:rsid w:val="009B05A3"/>
    <w:rsid w:val="009B3166"/>
    <w:rsid w:val="009B495F"/>
    <w:rsid w:val="009B4F76"/>
    <w:rsid w:val="009C4304"/>
    <w:rsid w:val="009C4585"/>
    <w:rsid w:val="009D10F8"/>
    <w:rsid w:val="009D1EFC"/>
    <w:rsid w:val="009D2AB1"/>
    <w:rsid w:val="009E03A2"/>
    <w:rsid w:val="009E40FD"/>
    <w:rsid w:val="009E4B9B"/>
    <w:rsid w:val="009F0A2F"/>
    <w:rsid w:val="009F7B46"/>
    <w:rsid w:val="00A03564"/>
    <w:rsid w:val="00A051B6"/>
    <w:rsid w:val="00A051D8"/>
    <w:rsid w:val="00A0586F"/>
    <w:rsid w:val="00A07713"/>
    <w:rsid w:val="00A127E1"/>
    <w:rsid w:val="00A12DAD"/>
    <w:rsid w:val="00A13E07"/>
    <w:rsid w:val="00A14788"/>
    <w:rsid w:val="00A1527B"/>
    <w:rsid w:val="00A1615E"/>
    <w:rsid w:val="00A1666D"/>
    <w:rsid w:val="00A17A6B"/>
    <w:rsid w:val="00A24717"/>
    <w:rsid w:val="00A25AB3"/>
    <w:rsid w:val="00A25FC5"/>
    <w:rsid w:val="00A2797B"/>
    <w:rsid w:val="00A3048A"/>
    <w:rsid w:val="00A41D41"/>
    <w:rsid w:val="00A44F12"/>
    <w:rsid w:val="00A45264"/>
    <w:rsid w:val="00A47BA4"/>
    <w:rsid w:val="00A47CA8"/>
    <w:rsid w:val="00A54EC8"/>
    <w:rsid w:val="00A57FDA"/>
    <w:rsid w:val="00A633EC"/>
    <w:rsid w:val="00A65537"/>
    <w:rsid w:val="00A71D3F"/>
    <w:rsid w:val="00A72A43"/>
    <w:rsid w:val="00A75DA1"/>
    <w:rsid w:val="00A75F5C"/>
    <w:rsid w:val="00A81C43"/>
    <w:rsid w:val="00A81FE7"/>
    <w:rsid w:val="00A823DD"/>
    <w:rsid w:val="00A829FB"/>
    <w:rsid w:val="00A82B1E"/>
    <w:rsid w:val="00A83252"/>
    <w:rsid w:val="00A84144"/>
    <w:rsid w:val="00A84881"/>
    <w:rsid w:val="00A863AC"/>
    <w:rsid w:val="00A912EE"/>
    <w:rsid w:val="00A9154F"/>
    <w:rsid w:val="00A93370"/>
    <w:rsid w:val="00A9366C"/>
    <w:rsid w:val="00A93B39"/>
    <w:rsid w:val="00AA1AAA"/>
    <w:rsid w:val="00AA334D"/>
    <w:rsid w:val="00AA6E49"/>
    <w:rsid w:val="00AB0D21"/>
    <w:rsid w:val="00AB3B88"/>
    <w:rsid w:val="00AB3BA9"/>
    <w:rsid w:val="00AB6DAF"/>
    <w:rsid w:val="00AB7823"/>
    <w:rsid w:val="00AC21FE"/>
    <w:rsid w:val="00AC6085"/>
    <w:rsid w:val="00AC69A6"/>
    <w:rsid w:val="00AD3F39"/>
    <w:rsid w:val="00AD59C1"/>
    <w:rsid w:val="00AD6040"/>
    <w:rsid w:val="00AD62F7"/>
    <w:rsid w:val="00AD7F88"/>
    <w:rsid w:val="00AE078C"/>
    <w:rsid w:val="00AE2795"/>
    <w:rsid w:val="00AE3549"/>
    <w:rsid w:val="00AE541F"/>
    <w:rsid w:val="00AF0D8C"/>
    <w:rsid w:val="00AF2AF8"/>
    <w:rsid w:val="00AF44F7"/>
    <w:rsid w:val="00AF7136"/>
    <w:rsid w:val="00B01807"/>
    <w:rsid w:val="00B044C9"/>
    <w:rsid w:val="00B058C7"/>
    <w:rsid w:val="00B06FA6"/>
    <w:rsid w:val="00B076B3"/>
    <w:rsid w:val="00B07BEA"/>
    <w:rsid w:val="00B13AED"/>
    <w:rsid w:val="00B154DC"/>
    <w:rsid w:val="00B167FF"/>
    <w:rsid w:val="00B170A7"/>
    <w:rsid w:val="00B32814"/>
    <w:rsid w:val="00B333C8"/>
    <w:rsid w:val="00B346A0"/>
    <w:rsid w:val="00B35ECD"/>
    <w:rsid w:val="00B365E3"/>
    <w:rsid w:val="00B37D48"/>
    <w:rsid w:val="00B404F5"/>
    <w:rsid w:val="00B42F8A"/>
    <w:rsid w:val="00B44A71"/>
    <w:rsid w:val="00B44E0A"/>
    <w:rsid w:val="00B45DD8"/>
    <w:rsid w:val="00B50B8F"/>
    <w:rsid w:val="00B55617"/>
    <w:rsid w:val="00B5607F"/>
    <w:rsid w:val="00B56C5F"/>
    <w:rsid w:val="00B578A4"/>
    <w:rsid w:val="00B6251A"/>
    <w:rsid w:val="00B64755"/>
    <w:rsid w:val="00B71253"/>
    <w:rsid w:val="00B7375B"/>
    <w:rsid w:val="00B73D10"/>
    <w:rsid w:val="00B7742A"/>
    <w:rsid w:val="00B80F11"/>
    <w:rsid w:val="00B83F93"/>
    <w:rsid w:val="00B86A9A"/>
    <w:rsid w:val="00B91686"/>
    <w:rsid w:val="00B9276D"/>
    <w:rsid w:val="00B97DC6"/>
    <w:rsid w:val="00BA07C2"/>
    <w:rsid w:val="00BA5C21"/>
    <w:rsid w:val="00BA7EE9"/>
    <w:rsid w:val="00BB0923"/>
    <w:rsid w:val="00BB4235"/>
    <w:rsid w:val="00BC0A55"/>
    <w:rsid w:val="00BC2AD9"/>
    <w:rsid w:val="00BC5953"/>
    <w:rsid w:val="00BC7C26"/>
    <w:rsid w:val="00BD09E2"/>
    <w:rsid w:val="00BD0D4C"/>
    <w:rsid w:val="00BD1C56"/>
    <w:rsid w:val="00BD1D56"/>
    <w:rsid w:val="00BD2E7C"/>
    <w:rsid w:val="00BD68D8"/>
    <w:rsid w:val="00BE0FA2"/>
    <w:rsid w:val="00BE1F02"/>
    <w:rsid w:val="00BE2C62"/>
    <w:rsid w:val="00BE3A2A"/>
    <w:rsid w:val="00BE4454"/>
    <w:rsid w:val="00BE49E8"/>
    <w:rsid w:val="00BE5DE3"/>
    <w:rsid w:val="00BF142E"/>
    <w:rsid w:val="00BF2A08"/>
    <w:rsid w:val="00BF7857"/>
    <w:rsid w:val="00C00C70"/>
    <w:rsid w:val="00C133E3"/>
    <w:rsid w:val="00C1453E"/>
    <w:rsid w:val="00C15C06"/>
    <w:rsid w:val="00C178CD"/>
    <w:rsid w:val="00C200B0"/>
    <w:rsid w:val="00C22C09"/>
    <w:rsid w:val="00C23920"/>
    <w:rsid w:val="00C26675"/>
    <w:rsid w:val="00C27ABA"/>
    <w:rsid w:val="00C27E17"/>
    <w:rsid w:val="00C321D3"/>
    <w:rsid w:val="00C36410"/>
    <w:rsid w:val="00C428F5"/>
    <w:rsid w:val="00C44BF8"/>
    <w:rsid w:val="00C46ED1"/>
    <w:rsid w:val="00C47C38"/>
    <w:rsid w:val="00C5043E"/>
    <w:rsid w:val="00C50801"/>
    <w:rsid w:val="00C50C89"/>
    <w:rsid w:val="00C5553E"/>
    <w:rsid w:val="00C628D1"/>
    <w:rsid w:val="00C63E7A"/>
    <w:rsid w:val="00C6526C"/>
    <w:rsid w:val="00C65B03"/>
    <w:rsid w:val="00C660F9"/>
    <w:rsid w:val="00C702B2"/>
    <w:rsid w:val="00C71467"/>
    <w:rsid w:val="00C75479"/>
    <w:rsid w:val="00C7598B"/>
    <w:rsid w:val="00C803FB"/>
    <w:rsid w:val="00C81072"/>
    <w:rsid w:val="00C812C0"/>
    <w:rsid w:val="00C81A60"/>
    <w:rsid w:val="00C84844"/>
    <w:rsid w:val="00C85FB5"/>
    <w:rsid w:val="00C860DD"/>
    <w:rsid w:val="00C8658A"/>
    <w:rsid w:val="00C90177"/>
    <w:rsid w:val="00C91DAC"/>
    <w:rsid w:val="00C925F5"/>
    <w:rsid w:val="00C93099"/>
    <w:rsid w:val="00C93EB3"/>
    <w:rsid w:val="00C94FA2"/>
    <w:rsid w:val="00C95075"/>
    <w:rsid w:val="00C965C8"/>
    <w:rsid w:val="00CA0EC3"/>
    <w:rsid w:val="00CA2358"/>
    <w:rsid w:val="00CA57C1"/>
    <w:rsid w:val="00CA74FC"/>
    <w:rsid w:val="00CA761E"/>
    <w:rsid w:val="00CB0F9D"/>
    <w:rsid w:val="00CB12BC"/>
    <w:rsid w:val="00CB3D65"/>
    <w:rsid w:val="00CB51F8"/>
    <w:rsid w:val="00CC00D0"/>
    <w:rsid w:val="00CC0CE0"/>
    <w:rsid w:val="00CC3A9E"/>
    <w:rsid w:val="00CC40FA"/>
    <w:rsid w:val="00CC7817"/>
    <w:rsid w:val="00CC7C33"/>
    <w:rsid w:val="00CD221A"/>
    <w:rsid w:val="00CD57C1"/>
    <w:rsid w:val="00CD6E35"/>
    <w:rsid w:val="00CD707E"/>
    <w:rsid w:val="00CE2DA7"/>
    <w:rsid w:val="00CE523B"/>
    <w:rsid w:val="00CE7B1A"/>
    <w:rsid w:val="00CF1D4D"/>
    <w:rsid w:val="00CF2D3D"/>
    <w:rsid w:val="00CF3509"/>
    <w:rsid w:val="00CF513B"/>
    <w:rsid w:val="00CF5AF4"/>
    <w:rsid w:val="00CF6423"/>
    <w:rsid w:val="00CF78B9"/>
    <w:rsid w:val="00CF7D32"/>
    <w:rsid w:val="00D0406A"/>
    <w:rsid w:val="00D04282"/>
    <w:rsid w:val="00D06D09"/>
    <w:rsid w:val="00D1112D"/>
    <w:rsid w:val="00D123B5"/>
    <w:rsid w:val="00D13F11"/>
    <w:rsid w:val="00D15502"/>
    <w:rsid w:val="00D1553F"/>
    <w:rsid w:val="00D15AB6"/>
    <w:rsid w:val="00D1617C"/>
    <w:rsid w:val="00D1760C"/>
    <w:rsid w:val="00D26E49"/>
    <w:rsid w:val="00D275CE"/>
    <w:rsid w:val="00D3075D"/>
    <w:rsid w:val="00D34FE0"/>
    <w:rsid w:val="00D37019"/>
    <w:rsid w:val="00D37829"/>
    <w:rsid w:val="00D40BA2"/>
    <w:rsid w:val="00D54BC6"/>
    <w:rsid w:val="00D561EA"/>
    <w:rsid w:val="00D61008"/>
    <w:rsid w:val="00D61728"/>
    <w:rsid w:val="00D631FA"/>
    <w:rsid w:val="00D648A9"/>
    <w:rsid w:val="00D650BD"/>
    <w:rsid w:val="00D67E0D"/>
    <w:rsid w:val="00D72A12"/>
    <w:rsid w:val="00D72C29"/>
    <w:rsid w:val="00D73238"/>
    <w:rsid w:val="00D75699"/>
    <w:rsid w:val="00D761C4"/>
    <w:rsid w:val="00D772EF"/>
    <w:rsid w:val="00D81ECB"/>
    <w:rsid w:val="00D83E04"/>
    <w:rsid w:val="00DA3E46"/>
    <w:rsid w:val="00DA4442"/>
    <w:rsid w:val="00DA5665"/>
    <w:rsid w:val="00DB069A"/>
    <w:rsid w:val="00DB132D"/>
    <w:rsid w:val="00DB2D60"/>
    <w:rsid w:val="00DB34E2"/>
    <w:rsid w:val="00DB3F14"/>
    <w:rsid w:val="00DB4B9F"/>
    <w:rsid w:val="00DB52D5"/>
    <w:rsid w:val="00DC191B"/>
    <w:rsid w:val="00DC2827"/>
    <w:rsid w:val="00DC46E7"/>
    <w:rsid w:val="00DC6678"/>
    <w:rsid w:val="00DC7EC0"/>
    <w:rsid w:val="00DD244E"/>
    <w:rsid w:val="00DD37CF"/>
    <w:rsid w:val="00DD3CCB"/>
    <w:rsid w:val="00DD4F22"/>
    <w:rsid w:val="00DD5388"/>
    <w:rsid w:val="00DE14C1"/>
    <w:rsid w:val="00DE2725"/>
    <w:rsid w:val="00DE2D5E"/>
    <w:rsid w:val="00DE2DCF"/>
    <w:rsid w:val="00DE2FE3"/>
    <w:rsid w:val="00DE3AD1"/>
    <w:rsid w:val="00DF11E7"/>
    <w:rsid w:val="00DF133E"/>
    <w:rsid w:val="00DF1BFE"/>
    <w:rsid w:val="00DF2BDF"/>
    <w:rsid w:val="00DF3114"/>
    <w:rsid w:val="00DF3420"/>
    <w:rsid w:val="00DF4A90"/>
    <w:rsid w:val="00DF73B5"/>
    <w:rsid w:val="00E01B6B"/>
    <w:rsid w:val="00E02A6F"/>
    <w:rsid w:val="00E04CE1"/>
    <w:rsid w:val="00E05875"/>
    <w:rsid w:val="00E0688B"/>
    <w:rsid w:val="00E1093C"/>
    <w:rsid w:val="00E1122D"/>
    <w:rsid w:val="00E1135C"/>
    <w:rsid w:val="00E12C1C"/>
    <w:rsid w:val="00E13A21"/>
    <w:rsid w:val="00E153B6"/>
    <w:rsid w:val="00E15BDA"/>
    <w:rsid w:val="00E16633"/>
    <w:rsid w:val="00E22C80"/>
    <w:rsid w:val="00E25D90"/>
    <w:rsid w:val="00E27EC2"/>
    <w:rsid w:val="00E304E6"/>
    <w:rsid w:val="00E32512"/>
    <w:rsid w:val="00E47CE8"/>
    <w:rsid w:val="00E516E3"/>
    <w:rsid w:val="00E52832"/>
    <w:rsid w:val="00E54900"/>
    <w:rsid w:val="00E56C29"/>
    <w:rsid w:val="00E56CEC"/>
    <w:rsid w:val="00E579A8"/>
    <w:rsid w:val="00E57C6A"/>
    <w:rsid w:val="00E57EA6"/>
    <w:rsid w:val="00E605B7"/>
    <w:rsid w:val="00E65BF1"/>
    <w:rsid w:val="00E66018"/>
    <w:rsid w:val="00E664A4"/>
    <w:rsid w:val="00E721D4"/>
    <w:rsid w:val="00E73E5F"/>
    <w:rsid w:val="00E771CB"/>
    <w:rsid w:val="00E83A46"/>
    <w:rsid w:val="00E84BA2"/>
    <w:rsid w:val="00E85A92"/>
    <w:rsid w:val="00E863AA"/>
    <w:rsid w:val="00E86BFC"/>
    <w:rsid w:val="00E875CC"/>
    <w:rsid w:val="00E87EE3"/>
    <w:rsid w:val="00E92677"/>
    <w:rsid w:val="00E97155"/>
    <w:rsid w:val="00E97A74"/>
    <w:rsid w:val="00E97CA4"/>
    <w:rsid w:val="00EA148D"/>
    <w:rsid w:val="00EA478F"/>
    <w:rsid w:val="00EA62A7"/>
    <w:rsid w:val="00EB16CF"/>
    <w:rsid w:val="00EB494D"/>
    <w:rsid w:val="00EB7547"/>
    <w:rsid w:val="00EC1172"/>
    <w:rsid w:val="00EC38E0"/>
    <w:rsid w:val="00EC7934"/>
    <w:rsid w:val="00ED0C81"/>
    <w:rsid w:val="00ED0EDA"/>
    <w:rsid w:val="00ED2116"/>
    <w:rsid w:val="00ED390E"/>
    <w:rsid w:val="00ED7C6E"/>
    <w:rsid w:val="00EE0C68"/>
    <w:rsid w:val="00EE2952"/>
    <w:rsid w:val="00EE3C17"/>
    <w:rsid w:val="00EE5FEB"/>
    <w:rsid w:val="00EE727B"/>
    <w:rsid w:val="00EE7409"/>
    <w:rsid w:val="00EF0CE3"/>
    <w:rsid w:val="00EF2FC5"/>
    <w:rsid w:val="00EF6B9E"/>
    <w:rsid w:val="00EF7FFB"/>
    <w:rsid w:val="00F0016E"/>
    <w:rsid w:val="00F01117"/>
    <w:rsid w:val="00F01457"/>
    <w:rsid w:val="00F02EFF"/>
    <w:rsid w:val="00F04129"/>
    <w:rsid w:val="00F04B0C"/>
    <w:rsid w:val="00F0594F"/>
    <w:rsid w:val="00F05FC4"/>
    <w:rsid w:val="00F06238"/>
    <w:rsid w:val="00F11CD0"/>
    <w:rsid w:val="00F15E7B"/>
    <w:rsid w:val="00F1757A"/>
    <w:rsid w:val="00F23566"/>
    <w:rsid w:val="00F24B8D"/>
    <w:rsid w:val="00F27F18"/>
    <w:rsid w:val="00F302D7"/>
    <w:rsid w:val="00F30754"/>
    <w:rsid w:val="00F309CA"/>
    <w:rsid w:val="00F31615"/>
    <w:rsid w:val="00F339A3"/>
    <w:rsid w:val="00F36537"/>
    <w:rsid w:val="00F371DE"/>
    <w:rsid w:val="00F37888"/>
    <w:rsid w:val="00F37C01"/>
    <w:rsid w:val="00F40350"/>
    <w:rsid w:val="00F423C8"/>
    <w:rsid w:val="00F42458"/>
    <w:rsid w:val="00F46875"/>
    <w:rsid w:val="00F523F2"/>
    <w:rsid w:val="00F5543C"/>
    <w:rsid w:val="00F55A09"/>
    <w:rsid w:val="00F61E66"/>
    <w:rsid w:val="00F6262A"/>
    <w:rsid w:val="00F62679"/>
    <w:rsid w:val="00F6438C"/>
    <w:rsid w:val="00F65275"/>
    <w:rsid w:val="00F665B4"/>
    <w:rsid w:val="00F67159"/>
    <w:rsid w:val="00F70364"/>
    <w:rsid w:val="00F70BD0"/>
    <w:rsid w:val="00F759D8"/>
    <w:rsid w:val="00F803D6"/>
    <w:rsid w:val="00F80FBD"/>
    <w:rsid w:val="00F824BB"/>
    <w:rsid w:val="00F87CF9"/>
    <w:rsid w:val="00F91938"/>
    <w:rsid w:val="00F91AB2"/>
    <w:rsid w:val="00F91D97"/>
    <w:rsid w:val="00F93300"/>
    <w:rsid w:val="00F94D88"/>
    <w:rsid w:val="00F96339"/>
    <w:rsid w:val="00F965EE"/>
    <w:rsid w:val="00F96B2E"/>
    <w:rsid w:val="00FA0171"/>
    <w:rsid w:val="00FA36BE"/>
    <w:rsid w:val="00FA38FC"/>
    <w:rsid w:val="00FA3DC8"/>
    <w:rsid w:val="00FA4B56"/>
    <w:rsid w:val="00FA51AF"/>
    <w:rsid w:val="00FA7910"/>
    <w:rsid w:val="00FB006F"/>
    <w:rsid w:val="00FB5779"/>
    <w:rsid w:val="00FC10C8"/>
    <w:rsid w:val="00FC2A1B"/>
    <w:rsid w:val="00FC3954"/>
    <w:rsid w:val="00FD6439"/>
    <w:rsid w:val="00FD7602"/>
    <w:rsid w:val="00FE3205"/>
    <w:rsid w:val="00FE39A0"/>
    <w:rsid w:val="00FE3B39"/>
    <w:rsid w:val="00FE51A8"/>
    <w:rsid w:val="00FE744C"/>
    <w:rsid w:val="00FF2B9A"/>
    <w:rsid w:val="00FF2C0B"/>
    <w:rsid w:val="00FF3E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1E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2B373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8E6BA6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http://oer.canyons.edu/canyons/items/7254f638-0e27-d5cc-e01d-ad65fd670fcd/1/?tempwn.b=access%2Fitem.do%3F.group%3Dmyitems%26.filterName%3D38%26pg.e%3Dtrue%26pg_pp%3D10%26pg_pg%3D1%26sort_s%3DDATEMODIFIED%26she_canDisplay%3Dchecked" TargetMode="Externa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355</Words>
  <Characters>202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 of the Canyons</Company>
  <LinksUpToDate>false</LinksUpToDate>
  <CharactersWithSpaces>2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out_m</dc:creator>
  <cp:keywords/>
  <dc:description/>
  <cp:lastModifiedBy>teachout_m</cp:lastModifiedBy>
  <cp:revision>7</cp:revision>
  <dcterms:created xsi:type="dcterms:W3CDTF">2010-11-08T00:12:00Z</dcterms:created>
  <dcterms:modified xsi:type="dcterms:W3CDTF">2010-11-08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